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</w:rPr>
      </w:pPr>
      <w:proofErr w:type="gramStart"/>
      <w:r w:rsidRPr="00A63760">
        <w:rPr>
          <w:rFonts w:ascii="Times New Roman" w:eastAsia="Times New Roman" w:hAnsi="Times New Roman" w:cs="Times New Roman"/>
          <w:b/>
          <w:bCs/>
          <w:color w:val="008000"/>
        </w:rPr>
        <w:t>from</w:t>
      </w:r>
      <w:proofErr w:type="gramEnd"/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b/>
          <w:bCs/>
          <w:color w:val="0000FF"/>
        </w:rPr>
        <w:t>__future__</w:t>
      </w:r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b/>
          <w:bCs/>
          <w:color w:val="008000"/>
        </w:rPr>
        <w:t>import</w:t>
      </w:r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color w:val="333333"/>
        </w:rPr>
        <w:t>(</w:t>
      </w:r>
      <w:proofErr w:type="spellStart"/>
      <w:r w:rsidRPr="00A63760">
        <w:rPr>
          <w:rFonts w:ascii="Times New Roman" w:eastAsia="Times New Roman" w:hAnsi="Times New Roman" w:cs="Times New Roman"/>
          <w:color w:val="333333"/>
        </w:rPr>
        <w:t>absolute_import</w:t>
      </w:r>
      <w:proofErr w:type="spellEnd"/>
      <w:r w:rsidRPr="00A63760">
        <w:rPr>
          <w:rFonts w:ascii="Times New Roman" w:eastAsia="Times New Roman" w:hAnsi="Times New Roman" w:cs="Times New Roman"/>
          <w:color w:val="333333"/>
        </w:rPr>
        <w:t>,</w:t>
      </w:r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color w:val="333333"/>
        </w:rPr>
        <w:t>division,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</w:rPr>
      </w:pPr>
      <w:r w:rsidRPr="0011295C">
        <w:rPr>
          <w:rFonts w:ascii="Times New Roman" w:eastAsia="Times New Roman" w:hAnsi="Times New Roman" w:cs="Times New Roman"/>
          <w:color w:val="333333"/>
        </w:rPr>
        <w:t xml:space="preserve">                        </w:t>
      </w:r>
      <w:proofErr w:type="spellStart"/>
      <w:r w:rsidRPr="00A63760">
        <w:rPr>
          <w:rFonts w:ascii="Times New Roman" w:eastAsia="Times New Roman" w:hAnsi="Times New Roman" w:cs="Times New Roman"/>
          <w:color w:val="333333"/>
        </w:rPr>
        <w:t>print_function</w:t>
      </w:r>
      <w:proofErr w:type="spellEnd"/>
      <w:r w:rsidRPr="00A63760">
        <w:rPr>
          <w:rFonts w:ascii="Times New Roman" w:eastAsia="Times New Roman" w:hAnsi="Times New Roman" w:cs="Times New Roman"/>
          <w:color w:val="333333"/>
        </w:rPr>
        <w:t>,</w:t>
      </w:r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proofErr w:type="spellStart"/>
      <w:r w:rsidRPr="00A63760">
        <w:rPr>
          <w:rFonts w:ascii="Times New Roman" w:eastAsia="Times New Roman" w:hAnsi="Times New Roman" w:cs="Times New Roman"/>
          <w:color w:val="333333"/>
        </w:rPr>
        <w:t>unicode_literals</w:t>
      </w:r>
      <w:proofErr w:type="spellEnd"/>
      <w:r w:rsidRPr="00A63760">
        <w:rPr>
          <w:rFonts w:ascii="Times New Roman" w:eastAsia="Times New Roman" w:hAnsi="Times New Roman" w:cs="Times New Roman"/>
          <w:color w:val="333333"/>
        </w:rPr>
        <w:t>)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96" w:line="291" w:lineRule="atLeast"/>
        <w:jc w:val="both"/>
        <w:rPr>
          <w:rFonts w:ascii="Times New Roman" w:eastAsia="Times New Roman" w:hAnsi="Times New Roman" w:cs="Times New Roman"/>
          <w:color w:val="333333"/>
        </w:rPr>
      </w:pPr>
      <w:proofErr w:type="gramStart"/>
      <w:r w:rsidRPr="00A63760">
        <w:rPr>
          <w:rFonts w:ascii="Times New Roman" w:eastAsia="Times New Roman" w:hAnsi="Times New Roman" w:cs="Times New Roman"/>
          <w:b/>
          <w:bCs/>
          <w:color w:val="008000"/>
        </w:rPr>
        <w:t>from</w:t>
      </w:r>
      <w:proofErr w:type="gramEnd"/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proofErr w:type="spellStart"/>
      <w:r w:rsidRPr="00A63760">
        <w:rPr>
          <w:rFonts w:ascii="Times New Roman" w:eastAsia="Times New Roman" w:hAnsi="Times New Roman" w:cs="Times New Roman"/>
          <w:b/>
          <w:bCs/>
          <w:color w:val="0000FF"/>
        </w:rPr>
        <w:t>builtins</w:t>
      </w:r>
      <w:proofErr w:type="spellEnd"/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b/>
          <w:bCs/>
          <w:color w:val="008000"/>
        </w:rPr>
        <w:t>import</w:t>
      </w:r>
      <w:r w:rsidRPr="0011295C">
        <w:rPr>
          <w:rFonts w:ascii="Times New Roman" w:eastAsia="Times New Roman" w:hAnsi="Times New Roman" w:cs="Times New Roman"/>
          <w:color w:val="333333"/>
        </w:rPr>
        <w:t xml:space="preserve"> </w:t>
      </w:r>
      <w:r w:rsidRPr="00A63760">
        <w:rPr>
          <w:rFonts w:ascii="Times New Roman" w:eastAsia="Times New Roman" w:hAnsi="Times New Roman" w:cs="Times New Roman"/>
          <w:color w:val="666666"/>
        </w:rPr>
        <w:t>*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ы два целых числ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и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(при этом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 </w:t>
      </w:r>
      <w:r w:rsidRPr="0011295C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DSMT4" ShapeID="_x0000_i1025" DrawAspect="Content" ObjectID="_1612124541" r:id="rId7"/>
        </w:objec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). Выведите все числа от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ключительно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о данному натуральном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ычислите сумму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квадратов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целых чисел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о данному целому неотрицательному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ычислите значение </w:t>
      </w:r>
      <w:proofErr w:type="gram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!.</w:t>
      </w:r>
      <w:proofErr w:type="gramEnd"/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 данным целым неотрицательным n и k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ычислите значение числ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очетаний из n элементов по k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Напишите программу, которая по данному числу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от 1 до 9 выводит на экран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пингвинов. Изображение одного пингвина имеет размер 5×9 символов, между двумя соседними пингвинами также имеется пустой (из пробелов) столбец. Разрешается вывести пустой столбец после последнего пингвина. Для упрощения рисования с</w:t>
      </w:r>
      <w:bookmarkStart w:id="0" w:name="_GoBack"/>
      <w:bookmarkEnd w:id="0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опируйте пингвина из примера в среду разработки.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  <w:t xml:space="preserve">       </w:t>
      </w:r>
      <w:proofErr w:type="spellStart"/>
      <w:proofErr w:type="gramStart"/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>penguine</w:t>
      </w:r>
      <w:proofErr w:type="spellEnd"/>
      <w:proofErr w:type="gramEnd"/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</w:t>
      </w:r>
      <w:r w:rsidRPr="0011295C">
        <w:rPr>
          <w:rFonts w:ascii="Times New Roman" w:eastAsia="Times New Roman" w:hAnsi="Times New Roman" w:cs="Times New Roman"/>
          <w:color w:val="666666"/>
          <w:sz w:val="28"/>
          <w:szCs w:val="28"/>
        </w:rPr>
        <w:t>=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[</w:t>
      </w:r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</w:rPr>
        <w:t>"   _~_    "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>,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</w:t>
      </w:r>
      <w:proofErr w:type="gramStart"/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</w:rPr>
        <w:t>"  (</w:t>
      </w:r>
      <w:proofErr w:type="gramEnd"/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</w:rPr>
        <w:t>o o)   "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>,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</w:t>
      </w:r>
      <w:proofErr w:type="gramStart"/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</w:rPr>
        <w:t>" /</w:t>
      </w:r>
      <w:proofErr w:type="gramEnd"/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</w:rPr>
        <w:t xml:space="preserve">  V  \ "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>,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</w:rPr>
        <w:t xml:space="preserve">            </w:t>
      </w:r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  <w:lang w:val="ru-RU"/>
        </w:rPr>
        <w:t>"/(  _  )\ "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  <w:t>,</w:t>
      </w:r>
    </w:p>
    <w:p w:rsidR="0011295C" w:rsidRPr="0011295C" w:rsidRDefault="0011295C" w:rsidP="00A637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96" w:line="291" w:lineRule="atLeast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  <w:t xml:space="preserve">            </w:t>
      </w:r>
      <w:r w:rsidRPr="0011295C">
        <w:rPr>
          <w:rFonts w:ascii="Times New Roman" w:eastAsia="Times New Roman" w:hAnsi="Times New Roman" w:cs="Times New Roman"/>
          <w:color w:val="BA2121"/>
          <w:sz w:val="28"/>
          <w:szCs w:val="28"/>
          <w:lang w:val="ru-RU"/>
        </w:rPr>
        <w:t>"  ^^ ^^   "</w:t>
      </w:r>
      <w:r w:rsidRPr="0011295C">
        <w:rPr>
          <w:rFonts w:ascii="Times New Roman" w:eastAsia="Times New Roman" w:hAnsi="Times New Roman" w:cs="Times New Roman"/>
          <w:color w:val="333333"/>
          <w:sz w:val="28"/>
          <w:szCs w:val="28"/>
          <w:lang w:val="ru-RU"/>
        </w:rPr>
        <w:t>]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Шоколадка имеет вид прямоугольника, разделенного н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×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m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лек. Шоколадку можно один раз разломить по прямой на две части. Определите, можно ли таким образом отломить от шоколадки ровно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k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долек.</w:t>
      </w:r>
    </w:p>
    <w:p w:rsidR="0011295C" w:rsidRPr="00A63760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Дано линейное уравнение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ax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=0. Решите уравнение, напечатайте ответ. Если ответов бесконечно много, выведите "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INF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", если их нет - "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O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".</w:t>
      </w:r>
    </w:p>
    <w:p w:rsidR="0011295C" w:rsidRPr="00A63760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  <w:t xml:space="preserve"> 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ля данного числ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proofErr w:type="gram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&lt; 100</w:t>
      </w:r>
      <w:proofErr w:type="gram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закончите фразу “На лугу пасется...” одним из возможных продолжений: “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коров”, “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корова”, “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коровы”, правильно склоняя слово “корова”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val="ru-RU"/>
        </w:rPr>
        <w:t xml:space="preserve"> </w:t>
      </w:r>
      <w:proofErr w:type="spellStart"/>
      <w:r w:rsidRPr="0011295C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val="ru-RU"/>
        </w:rPr>
        <w:t>Диофантово</w:t>
      </w:r>
      <w:proofErr w:type="spellEnd"/>
      <w:r w:rsidRPr="0011295C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val="ru-RU"/>
        </w:rPr>
        <w:t xml:space="preserve"> уравнение.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ы числ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d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 Выведите в порядке возрастания все целые числа от 0 д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1000, которые являются корнями </w:t>
      </w:r>
      <w:proofErr w:type="gram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равнения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11295C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ru-RU"/>
        </w:rPr>
        <w:object w:dxaOrig="2320" w:dyaOrig="360">
          <v:shape id="_x0000_i1026" type="#_x0000_t75" style="width:116.25pt;height:18pt" o:ole="">
            <v:imagedata r:id="rId8" o:title=""/>
          </v:shape>
          <o:OLEObject Type="Embed" ProgID="Equation.DSMT4" ShapeID="_x0000_i1026" DrawAspect="Content" ObjectID="_1612124542" r:id="rId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  <w:proofErr w:type="gramEnd"/>
    </w:p>
    <w:p w:rsidR="0011295C" w:rsidRPr="00A63760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вадрат трехзначного числа оканчивается тремя цифрами, равными этому числу. Найдите и выведите все такие числа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 данному натуральному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A90698" w:rsidRPr="00A90698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20" w:dyaOrig="300">
          <v:shape id="_x0000_i1028" type="#_x0000_t75" style="width:30.75pt;height:15pt" o:ole="">
            <v:imagedata r:id="rId10" o:title=""/>
          </v:shape>
          <o:OLEObject Type="Embed" ProgID="Equation.DSMT4" ShapeID="_x0000_i1028" DrawAspect="Content" ObjectID="_1612124543" r:id="rId11"/>
        </w:object>
      </w:r>
      <w:r w:rsidR="00A90698" w:rsidRPr="00A9069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ыведите лесенку из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ступенек, </w:t>
      </w:r>
      <w:proofErr w:type="spell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i</w:t>
      </w:r>
      <w:proofErr w:type="spell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-я ступенька состоит из чисел от 1 до </w:t>
      </w:r>
      <w:proofErr w:type="spell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i</w:t>
      </w:r>
      <w:proofErr w:type="spell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без пробелов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Дано три числа. Упорядочите их в порядке </w:t>
      </w:r>
      <w:proofErr w:type="spell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неубывания</w:t>
      </w:r>
      <w:proofErr w:type="spell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. Программа должна считывать три числа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затем программа должна менять их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значения так, чтобы стали выполнены </w:t>
      </w:r>
      <w:proofErr w:type="gram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словия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A90698" w:rsidRPr="0011295C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1020" w:dyaOrig="300">
          <v:shape id="_x0000_i1027" type="#_x0000_t75" style="width:51pt;height:15pt" o:ole="">
            <v:imagedata r:id="rId12" o:title=""/>
          </v:shape>
          <o:OLEObject Type="Embed" ProgID="Equation.DSMT4" ShapeID="_x0000_i1027" DrawAspect="Content" ObjectID="_1612124544" r:id="rId13"/>
        </w:object>
      </w:r>
      <w:r w:rsidRPr="00A9069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,</w:t>
      </w:r>
      <w:proofErr w:type="gram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затем программа выводит тройку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a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b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.</w:t>
      </w:r>
    </w:p>
    <w:p w:rsidR="0011295C" w:rsidRPr="0011295C" w:rsidRDefault="0011295C" w:rsidP="00A63760">
      <w:pPr>
        <w:pStyle w:val="a5"/>
        <w:numPr>
          <w:ilvl w:val="0"/>
          <w:numId w:val="1"/>
        </w:numPr>
        <w:shd w:val="clear" w:color="auto" w:fill="FFFFFF"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о данному натуральном 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ычислите сумму 1! + 2! + 3! + ... +</w:t>
      </w:r>
      <w:proofErr w:type="gramStart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!.</w:t>
      </w:r>
      <w:proofErr w:type="gramEnd"/>
      <w:r w:rsidRPr="0011295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решении этой задачи можно использовать только один цикл.</w:t>
      </w:r>
    </w:p>
    <w:p w:rsidR="00607C49" w:rsidRPr="0011295C" w:rsidRDefault="00607C49" w:rsidP="00A63760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607C49" w:rsidRPr="001129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A03BC0"/>
    <w:multiLevelType w:val="hybridMultilevel"/>
    <w:tmpl w:val="6CB84B70"/>
    <w:lvl w:ilvl="0" w:tplc="7A966958">
      <w:start w:val="1"/>
      <w:numFmt w:val="decimal"/>
      <w:lvlText w:val="%1."/>
      <w:lvlJc w:val="left"/>
      <w:pPr>
        <w:ind w:left="4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95C"/>
    <w:rsid w:val="0011295C"/>
    <w:rsid w:val="00577F51"/>
    <w:rsid w:val="00607C49"/>
    <w:rsid w:val="007B6EF5"/>
    <w:rsid w:val="00A63760"/>
    <w:rsid w:val="00A90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350C9CC-FFE3-44E1-BDD2-536A8B89E8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11295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link w:val="20"/>
    <w:uiPriority w:val="9"/>
    <w:qFormat/>
    <w:rsid w:val="0011295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1295C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basedOn w:val="a0"/>
    <w:link w:val="2"/>
    <w:uiPriority w:val="9"/>
    <w:rsid w:val="0011295C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3">
    <w:name w:val="Hyperlink"/>
    <w:basedOn w:val="a0"/>
    <w:uiPriority w:val="99"/>
    <w:semiHidden/>
    <w:unhideWhenUsed/>
    <w:rsid w:val="0011295C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1129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1129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1295C"/>
    <w:rPr>
      <w:rFonts w:ascii="Courier New" w:eastAsia="Times New Roman" w:hAnsi="Courier New" w:cs="Courier New"/>
      <w:sz w:val="20"/>
      <w:szCs w:val="20"/>
    </w:rPr>
  </w:style>
  <w:style w:type="character" w:customStyle="1" w:styleId="c1">
    <w:name w:val="c1"/>
    <w:basedOn w:val="a0"/>
    <w:rsid w:val="0011295C"/>
  </w:style>
  <w:style w:type="character" w:customStyle="1" w:styleId="kn">
    <w:name w:val="kn"/>
    <w:basedOn w:val="a0"/>
    <w:rsid w:val="0011295C"/>
  </w:style>
  <w:style w:type="character" w:customStyle="1" w:styleId="nn">
    <w:name w:val="nn"/>
    <w:basedOn w:val="a0"/>
    <w:rsid w:val="0011295C"/>
  </w:style>
  <w:style w:type="character" w:customStyle="1" w:styleId="p">
    <w:name w:val="p"/>
    <w:basedOn w:val="a0"/>
    <w:rsid w:val="0011295C"/>
  </w:style>
  <w:style w:type="character" w:customStyle="1" w:styleId="n">
    <w:name w:val="n"/>
    <w:basedOn w:val="a0"/>
    <w:rsid w:val="0011295C"/>
  </w:style>
  <w:style w:type="character" w:customStyle="1" w:styleId="o">
    <w:name w:val="o"/>
    <w:basedOn w:val="a0"/>
    <w:rsid w:val="0011295C"/>
  </w:style>
  <w:style w:type="character" w:customStyle="1" w:styleId="s2">
    <w:name w:val="s2"/>
    <w:basedOn w:val="a0"/>
    <w:rsid w:val="0011295C"/>
  </w:style>
  <w:style w:type="paragraph" w:styleId="a5">
    <w:name w:val="List Paragraph"/>
    <w:basedOn w:val="a"/>
    <w:uiPriority w:val="34"/>
    <w:qFormat/>
    <w:rsid w:val="001129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505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9432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78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119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3450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3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2524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29910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206217057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64125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280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661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4514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349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642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4599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2096434824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910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341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74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3029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88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2733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50816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520972623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8793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71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727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5287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58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5210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066024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42743525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06558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08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8459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9533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61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1464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8064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15907553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449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429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3472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80506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830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3567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181886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2011515694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4338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735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4622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125468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963659533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91234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62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398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62844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828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725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06824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945962813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71246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331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3639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9024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90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7503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501513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974680766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9513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976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641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494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35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7254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50561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2007702826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6643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93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684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4001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269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6736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61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535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639671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497502321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3557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88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161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3450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2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5582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452229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9976056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4371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2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1739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328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1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2923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121000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26553381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6135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8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87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0066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37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424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977759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96858411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0065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35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0841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804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42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036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539716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60318278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29834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04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4329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07658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60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23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113064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563297335">
                          <w:marLeft w:val="96"/>
                          <w:marRight w:val="96"/>
                          <w:marTop w:val="96"/>
                          <w:marBottom w:val="96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7432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24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6080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3DE15C-6B7E-4836-AF04-EC1719583C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Ще</dc:creator>
  <cp:keywords/>
  <dc:description/>
  <cp:lastModifiedBy>Юлия Ще</cp:lastModifiedBy>
  <cp:revision>2</cp:revision>
  <dcterms:created xsi:type="dcterms:W3CDTF">2019-02-19T21:24:00Z</dcterms:created>
  <dcterms:modified xsi:type="dcterms:W3CDTF">2019-02-19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